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57435" w:rsidRDefault="00757435" w:rsidP="00757435">
      <w:r>
        <w:t>Алгебра и начала математического анализа, 11 класс</w:t>
      </w:r>
    </w:p>
    <w:p w:rsidR="00757435" w:rsidRPr="00F12650" w:rsidRDefault="00757435" w:rsidP="00757435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eastAsia="Calibri" w:hAnsi="Times New Roman" w:cs="Times New Roman"/>
          <w:b/>
          <w:sz w:val="24"/>
          <w:szCs w:val="24"/>
        </w:rPr>
        <w:t>8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 по теме </w:t>
      </w:r>
    </w:p>
    <w:p w:rsidR="00757435" w:rsidRPr="00F12650" w:rsidRDefault="00757435" w:rsidP="00757435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«Системы уравнений с несколькими неизвестными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757435" w:rsidRDefault="00757435" w:rsidP="00757435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13B38">
        <w:rPr>
          <w:rFonts w:ascii="Times New Roman" w:eastAsia="Calibri" w:hAnsi="Times New Roman" w:cs="Times New Roman"/>
          <w:sz w:val="24"/>
          <w:szCs w:val="24"/>
        </w:rPr>
        <w:t>(</w:t>
      </w:r>
      <w:r>
        <w:rPr>
          <w:rFonts w:ascii="Times New Roman" w:eastAsia="Calibri" w:hAnsi="Times New Roman" w:cs="Times New Roman"/>
          <w:sz w:val="24"/>
          <w:szCs w:val="24"/>
        </w:rPr>
        <w:t>базовый</w:t>
      </w:r>
      <w:r>
        <w:rPr>
          <w:rFonts w:ascii="Times New Roman" w:eastAsia="Calibri" w:hAnsi="Times New Roman" w:cs="Times New Roman"/>
          <w:sz w:val="24"/>
          <w:szCs w:val="24"/>
        </w:rPr>
        <w:t xml:space="preserve"> уровень</w:t>
      </w:r>
      <w:r w:rsidRPr="00413B38">
        <w:rPr>
          <w:rFonts w:ascii="Times New Roman" w:eastAsia="Calibri" w:hAnsi="Times New Roman" w:cs="Times New Roman"/>
          <w:sz w:val="24"/>
          <w:szCs w:val="24"/>
        </w:rPr>
        <w:t>)</w:t>
      </w:r>
    </w:p>
    <w:p w:rsidR="00757435" w:rsidRPr="00413B38" w:rsidRDefault="00757435" w:rsidP="00757435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773"/>
        <w:gridCol w:w="7444"/>
      </w:tblGrid>
      <w:tr w:rsidR="00757435" w:rsidRPr="00F12650" w:rsidTr="00172436">
        <w:trPr>
          <w:jc w:val="center"/>
        </w:trPr>
        <w:tc>
          <w:tcPr>
            <w:tcW w:w="773" w:type="dxa"/>
          </w:tcPr>
          <w:p w:rsidR="00757435" w:rsidRPr="00F12650" w:rsidRDefault="00757435" w:rsidP="0017243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7444" w:type="dxa"/>
            <w:tcBorders>
              <w:right w:val="single" w:sz="4" w:space="0" w:color="auto"/>
            </w:tcBorders>
          </w:tcPr>
          <w:p w:rsidR="00757435" w:rsidRPr="00F12650" w:rsidRDefault="00757435" w:rsidP="0017243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ариант 4</w:t>
            </w:r>
          </w:p>
        </w:tc>
      </w:tr>
      <w:tr w:rsidR="00757435" w:rsidRPr="00F12650" w:rsidTr="00321235">
        <w:trPr>
          <w:jc w:val="center"/>
        </w:trPr>
        <w:tc>
          <w:tcPr>
            <w:tcW w:w="773" w:type="dxa"/>
          </w:tcPr>
          <w:p w:rsidR="00757435" w:rsidRPr="00F12650" w:rsidRDefault="00757435" w:rsidP="0075743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444" w:type="dxa"/>
          </w:tcPr>
          <w:p w:rsidR="00757435" w:rsidRPr="00757435" w:rsidRDefault="00757435" w:rsidP="0075743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57435"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</w:t>
            </w:r>
            <w:r w:rsidRPr="00757435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660" w:dyaOrig="360" w14:anchorId="0F6A7AC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6" type="#_x0000_t75" style="width:33pt;height:18pt" o:ole="">
                  <v:imagedata r:id="rId5" o:title=""/>
                </v:shape>
                <o:OLEObject Type="Embed" ProgID="Equation.DSMT4" ShapeID="_x0000_i1046" DrawAspect="Content" ObjectID="_1649073093" r:id="rId6"/>
              </w:object>
            </w:r>
            <w:r w:rsidRPr="00757435">
              <w:rPr>
                <w:rFonts w:ascii="Times New Roman" w:eastAsia="Calibri" w:hAnsi="Times New Roman" w:cs="Times New Roman"/>
                <w:sz w:val="24"/>
                <w:szCs w:val="24"/>
              </w:rPr>
              <w:t>, если</w:t>
            </w:r>
            <w:r w:rsidRPr="00757435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80" w:dyaOrig="400" w14:anchorId="02F4EEB3">
                <v:shape id="_x0000_i1047" type="#_x0000_t75" style="width:39pt;height:20.25pt" o:ole="">
                  <v:imagedata r:id="rId7" o:title=""/>
                </v:shape>
                <o:OLEObject Type="Embed" ProgID="Equation.DSMT4" ShapeID="_x0000_i1047" DrawAspect="Content" ObjectID="_1649073094" r:id="rId8"/>
              </w:object>
            </w:r>
            <w:r w:rsidRPr="0075743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- решение системы уравнений </w:t>
            </w:r>
            <w:r w:rsidRPr="00757435">
              <w:rPr>
                <w:rFonts w:ascii="Times New Roman" w:eastAsia="Calibri" w:hAnsi="Times New Roman" w:cs="Times New Roman"/>
                <w:position w:val="-36"/>
                <w:sz w:val="24"/>
                <w:szCs w:val="24"/>
              </w:rPr>
              <w:object w:dxaOrig="2240" w:dyaOrig="840" w14:anchorId="09760AAB">
                <v:shape id="_x0000_i1048" type="#_x0000_t75" style="width:111.75pt;height:42pt" o:ole="">
                  <v:imagedata r:id="rId9" o:title=""/>
                </v:shape>
                <o:OLEObject Type="Embed" ProgID="Equation.DSMT4" ShapeID="_x0000_i1048" DrawAspect="Content" ObjectID="_1649073095" r:id="rId10"/>
              </w:object>
            </w:r>
            <w:r w:rsidRPr="0075743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</w:p>
          <w:p w:rsidR="00757435" w:rsidRPr="00757435" w:rsidRDefault="00757435" w:rsidP="0075743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57435" w:rsidRPr="00F12650" w:rsidTr="00321235">
        <w:trPr>
          <w:jc w:val="center"/>
        </w:trPr>
        <w:tc>
          <w:tcPr>
            <w:tcW w:w="773" w:type="dxa"/>
          </w:tcPr>
          <w:p w:rsidR="00757435" w:rsidRPr="00F12650" w:rsidRDefault="00757435" w:rsidP="0075743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444" w:type="dxa"/>
          </w:tcPr>
          <w:p w:rsidR="00757435" w:rsidRDefault="00757435" w:rsidP="0075743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</w:t>
            </w:r>
          </w:p>
          <w:p w:rsidR="00757435" w:rsidRPr="00757435" w:rsidRDefault="00757435" w:rsidP="0075743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D64AC">
              <w:rPr>
                <w:rFonts w:ascii="Times New Roman" w:eastAsia="Calibri" w:hAnsi="Times New Roman" w:cs="Times New Roman"/>
                <w:position w:val="-34"/>
                <w:sz w:val="24"/>
                <w:szCs w:val="24"/>
              </w:rPr>
              <w:object w:dxaOrig="1780" w:dyaOrig="800">
                <v:shape id="_x0000_i1074" type="#_x0000_t75" style="width:89.25pt;height:39.75pt" o:ole="">
                  <v:imagedata r:id="rId11" o:title=""/>
                </v:shape>
                <o:OLEObject Type="Embed" ProgID="Equation.DSMT4" ShapeID="_x0000_i1074" DrawAspect="Content" ObjectID="_1649073096" r:id="rId12"/>
              </w:object>
            </w:r>
          </w:p>
        </w:tc>
      </w:tr>
      <w:tr w:rsidR="00757435" w:rsidRPr="00F12650" w:rsidTr="00321235">
        <w:trPr>
          <w:jc w:val="center"/>
        </w:trPr>
        <w:tc>
          <w:tcPr>
            <w:tcW w:w="773" w:type="dxa"/>
          </w:tcPr>
          <w:p w:rsidR="00757435" w:rsidRPr="00F12650" w:rsidRDefault="00757435" w:rsidP="0075743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444" w:type="dxa"/>
          </w:tcPr>
          <w:p w:rsidR="00757435" w:rsidRPr="00757435" w:rsidRDefault="00757435" w:rsidP="0075743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5743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усть </w:t>
            </w:r>
            <w:r w:rsidRPr="00757435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80" w:dyaOrig="400" w14:anchorId="04A08902">
                <v:shape id="_x0000_i1052" type="#_x0000_t75" style="width:39pt;height:20.25pt" o:ole="">
                  <v:imagedata r:id="rId7" o:title=""/>
                </v:shape>
                <o:OLEObject Type="Embed" ProgID="Equation.DSMT4" ShapeID="_x0000_i1052" DrawAspect="Content" ObjectID="_1649073097" r:id="rId13"/>
              </w:object>
            </w:r>
            <w:r w:rsidRPr="0075743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-</w:t>
            </w:r>
            <w:proofErr w:type="gramEnd"/>
            <w:r w:rsidRPr="0075743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ешение системы уравнений </w:t>
            </w:r>
            <w:r w:rsidRPr="00757435">
              <w:rPr>
                <w:rFonts w:ascii="Times New Roman" w:eastAsia="Calibri" w:hAnsi="Times New Roman" w:cs="Times New Roman"/>
                <w:position w:val="-64"/>
                <w:sz w:val="24"/>
                <w:szCs w:val="24"/>
              </w:rPr>
              <w:object w:dxaOrig="1820" w:dyaOrig="1400" w14:anchorId="1DB4C3A2">
                <v:shape id="_x0000_i1053" type="#_x0000_t75" style="width:90.75pt;height:69.75pt" o:ole="">
                  <v:imagedata r:id="rId14" o:title=""/>
                </v:shape>
                <o:OLEObject Type="Embed" ProgID="Equation.DSMT4" ShapeID="_x0000_i1053" DrawAspect="Content" ObjectID="_1649073098" r:id="rId15"/>
              </w:object>
            </w:r>
          </w:p>
          <w:p w:rsidR="00757435" w:rsidRPr="00757435" w:rsidRDefault="00757435" w:rsidP="0075743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5743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значение выражения </w:t>
            </w:r>
            <w:r w:rsidRPr="00757435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880" w:dyaOrig="380" w14:anchorId="3AC1D047">
                <v:shape id="_x0000_i1054" type="#_x0000_t75" style="width:44.25pt;height:18.75pt" o:ole="">
                  <v:imagedata r:id="rId16" o:title=""/>
                </v:shape>
                <o:OLEObject Type="Embed" ProgID="Equation.DSMT4" ShapeID="_x0000_i1054" DrawAspect="Content" ObjectID="_1649073099" r:id="rId17"/>
              </w:object>
            </w:r>
          </w:p>
          <w:p w:rsidR="00757435" w:rsidRPr="00757435" w:rsidRDefault="00757435" w:rsidP="0075743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757435" w:rsidRPr="00F12650" w:rsidTr="00172436">
        <w:trPr>
          <w:jc w:val="center"/>
        </w:trPr>
        <w:tc>
          <w:tcPr>
            <w:tcW w:w="773" w:type="dxa"/>
          </w:tcPr>
          <w:p w:rsidR="00757435" w:rsidRPr="00F12650" w:rsidRDefault="00757435" w:rsidP="0075743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444" w:type="dxa"/>
            <w:tcBorders>
              <w:right w:val="single" w:sz="4" w:space="0" w:color="auto"/>
            </w:tcBorders>
          </w:tcPr>
          <w:p w:rsidR="00757435" w:rsidRPr="00AA0281" w:rsidRDefault="00757435" w:rsidP="0075743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систему уравнений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етодом подстановки</w:t>
            </w:r>
          </w:p>
          <w:p w:rsidR="00757435" w:rsidRPr="00757435" w:rsidRDefault="00757435" w:rsidP="0075743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A7246">
              <w:rPr>
                <w:rFonts w:ascii="Times New Roman" w:eastAsia="Calibri" w:hAnsi="Times New Roman" w:cs="Times New Roman"/>
                <w:position w:val="-34"/>
                <w:sz w:val="24"/>
                <w:szCs w:val="24"/>
              </w:rPr>
              <w:object w:dxaOrig="3460" w:dyaOrig="800">
                <v:shape id="_x0000_i1057" type="#_x0000_t75" style="width:173.25pt;height:39.75pt" o:ole="">
                  <v:imagedata r:id="rId18" o:title=""/>
                </v:shape>
                <o:OLEObject Type="Embed" ProgID="Equation.DSMT4" ShapeID="_x0000_i1057" DrawAspect="Content" ObjectID="_1649073100" r:id="rId19"/>
              </w:object>
            </w:r>
          </w:p>
        </w:tc>
      </w:tr>
      <w:tr w:rsidR="00757435" w:rsidRPr="00F12650" w:rsidTr="00172436">
        <w:trPr>
          <w:jc w:val="center"/>
        </w:trPr>
        <w:tc>
          <w:tcPr>
            <w:tcW w:w="773" w:type="dxa"/>
          </w:tcPr>
          <w:p w:rsidR="00757435" w:rsidRPr="00F12650" w:rsidRDefault="00757435" w:rsidP="0075743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bookmarkStart w:id="0" w:name="_GoBack"/>
            <w:bookmarkEnd w:id="0"/>
          </w:p>
        </w:tc>
        <w:tc>
          <w:tcPr>
            <w:tcW w:w="7444" w:type="dxa"/>
            <w:tcBorders>
              <w:right w:val="single" w:sz="4" w:space="0" w:color="auto"/>
            </w:tcBorders>
          </w:tcPr>
          <w:p w:rsidR="00757435" w:rsidRPr="00757435" w:rsidRDefault="00757435" w:rsidP="0075743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5743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 </w:t>
            </w:r>
            <w:r w:rsidRPr="00757435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700" w:dyaOrig="360">
                <v:shape id="_x0000_i1070" type="#_x0000_t75" style="width:35.25pt;height:18pt" o:ole="">
                  <v:imagedata r:id="rId20" o:title=""/>
                </v:shape>
                <o:OLEObject Type="Embed" ProgID="Equation.DSMT4" ShapeID="_x0000_i1070" DrawAspect="Content" ObjectID="_1649073101" r:id="rId21"/>
              </w:object>
            </w:r>
            <w:r w:rsidRPr="00757435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proofErr w:type="gramEnd"/>
            <w:r w:rsidRPr="0075743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сли </w:t>
            </w:r>
            <w:r w:rsidRPr="00757435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80" w:dyaOrig="400">
                <v:shape id="_x0000_i1071" type="#_x0000_t75" style="width:39pt;height:20.25pt" o:ole="">
                  <v:imagedata r:id="rId7" o:title=""/>
                </v:shape>
                <o:OLEObject Type="Embed" ProgID="Equation.DSMT4" ShapeID="_x0000_i1071" DrawAspect="Content" ObjectID="_1649073102" r:id="rId22"/>
              </w:object>
            </w:r>
            <w:r w:rsidRPr="0075743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- решение системы уравнений </w:t>
            </w:r>
            <w:r w:rsidRPr="00757435">
              <w:rPr>
                <w:rFonts w:ascii="Times New Roman" w:eastAsia="Calibri" w:hAnsi="Times New Roman" w:cs="Times New Roman"/>
                <w:position w:val="-36"/>
                <w:sz w:val="24"/>
                <w:szCs w:val="24"/>
              </w:rPr>
              <w:object w:dxaOrig="1460" w:dyaOrig="840">
                <v:shape id="_x0000_i1072" type="#_x0000_t75" style="width:72.75pt;height:42pt" o:ole="">
                  <v:imagedata r:id="rId23" o:title=""/>
                </v:shape>
                <o:OLEObject Type="Embed" ProgID="Equation.DSMT4" ShapeID="_x0000_i1072" DrawAspect="Content" ObjectID="_1649073103" r:id="rId24"/>
              </w:object>
            </w:r>
          </w:p>
          <w:p w:rsidR="00757435" w:rsidRDefault="00757435" w:rsidP="00757435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757435" w:rsidRDefault="00757435" w:rsidP="00757435"/>
    <w:p w:rsidR="00757435" w:rsidRDefault="00757435" w:rsidP="00757435"/>
    <w:p w:rsidR="00E67195" w:rsidRDefault="00E67195"/>
    <w:sectPr w:rsidR="00E67195">
      <w:headerReference w:type="default" r:id="rId2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459FF" w:rsidRDefault="00757435">
    <w:pPr>
      <w:pStyle w:val="a4"/>
    </w:pPr>
    <w:r>
      <w:t>МБОУ «Гвардейская школа-гимназия №2»</w:t>
    </w:r>
  </w:p>
  <w:p w:rsidR="00C459FF" w:rsidRDefault="00757435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AE48EF"/>
    <w:multiLevelType w:val="hybridMultilevel"/>
    <w:tmpl w:val="ECAAC0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7435"/>
    <w:rsid w:val="00757435"/>
    <w:rsid w:val="00A85B66"/>
    <w:rsid w:val="00D328DA"/>
    <w:rsid w:val="00E671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4EBB8AE-1CD7-40D6-A3E5-F08A8D7CB7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5743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757435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75743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757435"/>
  </w:style>
  <w:style w:type="table" w:styleId="a3">
    <w:name w:val="Table Grid"/>
    <w:basedOn w:val="a1"/>
    <w:uiPriority w:val="39"/>
    <w:rsid w:val="007574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05</Words>
  <Characters>599</Characters>
  <Application>Microsoft Office Word</Application>
  <DocSecurity>0</DocSecurity>
  <Lines>4</Lines>
  <Paragraphs>1</Paragraphs>
  <ScaleCrop>false</ScaleCrop>
  <Company/>
  <LinksUpToDate>false</LinksUpToDate>
  <CharactersWithSpaces>7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1</cp:revision>
  <dcterms:created xsi:type="dcterms:W3CDTF">2020-04-22T11:58:00Z</dcterms:created>
  <dcterms:modified xsi:type="dcterms:W3CDTF">2020-04-22T12:03:00Z</dcterms:modified>
</cp:coreProperties>
</file>